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</p:sldMasterIdLst>
  <p:notesMasterIdLst>
    <p:notesMasterId r:id="rId24"/>
  </p:notesMasterIdLst>
  <p:sldIdLst>
    <p:sldId id="337" r:id="rId6"/>
    <p:sldId id="338" r:id="rId7"/>
    <p:sldId id="336" r:id="rId8"/>
    <p:sldId id="340" r:id="rId9"/>
    <p:sldId id="341" r:id="rId10"/>
    <p:sldId id="342" r:id="rId11"/>
    <p:sldId id="343" r:id="rId12"/>
    <p:sldId id="359" r:id="rId13"/>
    <p:sldId id="305" r:id="rId14"/>
    <p:sldId id="352" r:id="rId15"/>
    <p:sldId id="317" r:id="rId16"/>
    <p:sldId id="357" r:id="rId17"/>
    <p:sldId id="284" r:id="rId18"/>
    <p:sldId id="348" r:id="rId19"/>
    <p:sldId id="356" r:id="rId20"/>
    <p:sldId id="344" r:id="rId21"/>
    <p:sldId id="354" r:id="rId22"/>
    <p:sldId id="353" r:id="rId23"/>
  </p:sldIdLst>
  <p:sldSz cx="9144000" cy="6858000" type="screen4x3"/>
  <p:notesSz cx="6858000" cy="9144000"/>
  <p:embeddedFontLst>
    <p:embeddedFont>
      <p:font typeface=".VnTifani HeavyH" pitchFamily="34" charset="0"/>
      <p:regular r:id="rId25"/>
    </p:embeddedFont>
    <p:embeddedFont>
      <p:font typeface=".VnAristote" pitchFamily="34" charset="0"/>
      <p:regular r:id="rId26"/>
    </p:embeddedFont>
    <p:embeddedFont>
      <p:font typeface=".VnVogue" pitchFamily="34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.VnArial" pitchFamily="34" charset="0"/>
      <p:regular r:id="rId32"/>
      <p:bold r:id="rId33"/>
      <p:italic r:id="rId34"/>
      <p:boldItalic r:id="rId35"/>
    </p:embeddedFont>
    <p:embeddedFont>
      <p:font typeface=".VnTimeH" pitchFamily="34" charset="0"/>
      <p:regular r:id="rId36"/>
      <p:bold r:id="rId37"/>
      <p:italic r:id="rId38"/>
      <p:boldItalic r:id="rId39"/>
    </p:embeddedFont>
    <p:embeddedFont>
      <p:font typeface=".VnTime" pitchFamily="34" charset="0"/>
      <p:regular r:id="rId40"/>
      <p:bold r:id="rId41"/>
      <p:italic r:id="rId42"/>
      <p:boldItalic r:id="rId43"/>
    </p:embeddedFont>
    <p:embeddedFont>
      <p:font typeface="VNI-Souvir"/>
      <p:bold r:id="rId44"/>
      <p:boldItalic r:id="rId45"/>
    </p:embeddedFont>
    <p:embeddedFont>
      <p:font typeface="VNI-Times" pitchFamily="2" charset="0"/>
      <p:regular r:id="rId46"/>
      <p:bold r:id="rId47"/>
      <p:italic r:id="rId48"/>
      <p:boldItalic r:id="rId49"/>
    </p:embeddedFont>
    <p:embeddedFont>
      <p:font typeface="Impact" pitchFamily="34" charset="0"/>
      <p:regular r:id="rId50"/>
    </p:embeddedFont>
  </p:embeddedFontLst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9900"/>
    <a:srgbClr val="D4F4FE"/>
    <a:srgbClr val="FF0000"/>
    <a:srgbClr val="CCFF99"/>
    <a:srgbClr val="FFFF99"/>
    <a:srgbClr val="66FF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35" autoAdjust="0"/>
    <p:restoredTop sz="96899" autoAdjust="0"/>
  </p:normalViewPr>
  <p:slideViewPr>
    <p:cSldViewPr>
      <p:cViewPr>
        <p:scale>
          <a:sx n="75" d="100"/>
          <a:sy n="75" d="100"/>
        </p:scale>
        <p:origin x="-100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16.xml"/><Relationship Id="rId34" Type="http://schemas.openxmlformats.org/officeDocument/2006/relationships/font" Target="fonts/font10.fntdata"/><Relationship Id="rId42" Type="http://schemas.openxmlformats.org/officeDocument/2006/relationships/font" Target="fonts/font18.fntdata"/><Relationship Id="rId47" Type="http://schemas.openxmlformats.org/officeDocument/2006/relationships/font" Target="fonts/font23.fntdata"/><Relationship Id="rId50" Type="http://schemas.openxmlformats.org/officeDocument/2006/relationships/font" Target="fonts/font26.fntdata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font" Target="fonts/font2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font" Target="fonts/font21.fntdata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49" Type="http://schemas.openxmlformats.org/officeDocument/2006/relationships/font" Target="fonts/font25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7.fntdata"/><Relationship Id="rId44" Type="http://schemas.openxmlformats.org/officeDocument/2006/relationships/font" Target="fonts/font20.fntdata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font" Target="fonts/font19.fntdata"/><Relationship Id="rId48" Type="http://schemas.openxmlformats.org/officeDocument/2006/relationships/font" Target="fonts/font24.fntdata"/><Relationship Id="rId8" Type="http://schemas.openxmlformats.org/officeDocument/2006/relationships/slide" Target="slides/slide3.xml"/><Relationship Id="rId51" Type="http://schemas.openxmlformats.org/officeDocument/2006/relationships/tags" Target="tags/tag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830CB5-8EA1-4C08-9BAC-4495B7E846C1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EB2F04C-73D3-4564-B5A2-C1DEF13CB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54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7AB41ED-9F7E-4658-BF0C-A32ABA60EF55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D51EA830-6CEE-47BF-83FA-07DDECF72D84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B7854A-F10B-4ABC-842A-36C5FD5F7D3D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5D7FD718-F359-4A76-8433-65A6317E0FA4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1088357E-C5D4-436D-A63A-A6D419B3CC79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DCDFB0-BD87-4B6B-83C0-5B960ABD73B6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003-7A79-497A-A421-94BEC5BEE9F1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B736-A232-4156-B2E4-AED572BE3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9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3F314-9A98-439E-AF0D-D0ED2BE77A1D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6FD24-C065-49C3-A34A-7BA0CB88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EA064-31DE-4699-BEAD-B0EF2BF574FB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15EB-719D-498F-8842-EDB8C858A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3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6325D-1BD1-4147-B55F-55AC95415C01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82D610-3495-41D3-A048-5E2EA216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0564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E5BCCC-2983-41F6-8758-AD88FBCB0AF5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342716-A7D1-4525-80F4-2803958F3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595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FB6769-EB22-42BA-814E-AA42BCFD9DA9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C30BC0-521B-4DA4-BB1E-1BF6A9158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04140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852EB-2445-4C5E-BBC9-AFF8A29F8455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9C1C4-F6F0-405B-82D4-5A014AACA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95680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6C8E0B-6251-4583-A25F-E3A753BA04BB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ABB0F-D890-41D4-9B76-8D11AFAC6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3097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D7AA49-17F2-4B4A-9B31-23354775C24B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EAED5-62FC-4DAF-84A1-DA5CF6397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09830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22C52-DF84-4924-AC26-6902593C9108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6F2BDF-D17C-4610-9919-A81C89A14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3415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A7808C-3915-4C76-877F-125A0BB2C158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2A1D5B-E944-4357-B36D-878958A2C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8818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8579-EA7F-4FA3-85B6-13034D2CCE0E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65AD-5F90-4436-A043-A5E31BD11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5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B77F2D-F50F-4C4B-988A-DDAADA29B6F0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61B218-30BB-4259-BE5D-2D471598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79558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9E8037-AFAB-47D9-8487-6F503C1F90D2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E78BBD-8B20-4F3C-B31A-F630B01E1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8488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A38D1A-36B9-437A-B297-5BC41DD3E63B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15762A-26D2-4B10-955B-2603B2D74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83094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099AD-FE6E-4D1F-B741-DDEFF619F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39809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393D4-96C0-44E7-B549-7EE6E16AC7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613655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A5840-0F2A-4A47-95AD-4981BEE27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82454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077DF-C98B-428A-BEAC-A9CBA73F0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534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AC7CA-1168-4EB5-9C2B-02D9550D2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67089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0238C-1DCB-4E97-A6A0-2AA33203D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805308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10975-9C5B-476B-815B-235037DE01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9334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8C247-9114-42B9-A18C-354D69102C18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8294-8C1B-46C1-B20B-43BDA2732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273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54B14-A254-4928-9E8D-33D1831D06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55497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7F172-98AB-4BE7-816B-CDCCBD15E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95763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015EF-4CE4-42E2-B20E-5282A7F31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574288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6B5B9-C65C-48CC-A5A6-CBF2DDA94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62165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433919-7BF4-4FE4-969B-4683C38BF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3514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4726CD-3F1F-476C-AE44-9B1CA54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54564"/>
      </p:ext>
    </p:extLst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AD797-F6F3-46B4-9805-5401F9C8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53913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BE31DE-CB7F-4FA2-8AB3-265DF848B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258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610719-6C19-403E-B102-0B8F6238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16454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BDC4-4CE6-46D0-A644-BFC02D255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96862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885F-2CF0-4539-B6AB-7E2752A2DF6C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66CB5-CD6F-456E-BEA2-F5B9E8FC4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08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90A3E4-6A50-435C-8746-7DB76BDFB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6325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1C6F40-D9D7-4BD9-A9EE-B39962BAB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14630"/>
      </p:ext>
    </p:extLst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B82898-CD2A-4838-AA14-A2B0BA7F2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7509"/>
      </p:ext>
    </p:extLst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2F9FFC-6EC1-45AB-82ED-D9F1598E5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45885"/>
      </p:ext>
    </p:extLst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DB44F-DE9C-4CA0-8E47-4200FED69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16320"/>
      </p:ext>
    </p:extLst>
  </p:cSld>
  <p:clrMapOvr>
    <a:masterClrMapping/>
  </p:clrMapOvr>
  <p:transition advClick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87260D-4FF0-4A1D-9B0B-1E488F2FC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71355"/>
      </p:ext>
    </p:extLst>
  </p:cSld>
  <p:clrMapOvr>
    <a:masterClrMapping/>
  </p:clrMapOvr>
  <p:transition advClick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BF40C3-819C-4D2C-8119-8880EFE8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4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9F2B52-4053-4639-B150-D08234305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27775"/>
      </p:ext>
    </p:extLst>
  </p:cSld>
  <p:clrMapOvr>
    <a:masterClrMapping/>
  </p:clrMapOvr>
  <p:transition advClick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4B91F-3710-445A-BC02-83104F98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89191"/>
      </p:ext>
    </p:extLst>
  </p:cSld>
  <p:clrMapOvr>
    <a:masterClrMapping/>
  </p:clrMapOvr>
  <p:transition advClick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7FA6DD-3B92-4F4D-AEA1-D5C709CD3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1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5D5A-DCA7-4EF6-89C7-FB2E42C14B11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F4F23-32EF-41B1-908D-5CACB1CDE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552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9ABF59-D773-41D8-9DCD-25F5D10E8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55967"/>
      </p:ext>
    </p:extLst>
  </p:cSld>
  <p:clrMapOvr>
    <a:masterClrMapping/>
  </p:clrMapOvr>
  <p:transition advClick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9684F-875F-4BFB-8AE5-FAB051026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452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D30FA5-C427-48DA-82DC-CA14F789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0905"/>
      </p:ext>
    </p:extLst>
  </p:cSld>
  <p:clrMapOvr>
    <a:masterClrMapping/>
  </p:clrMapOvr>
  <p:transition advClick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849C7-D3E6-4926-9533-7821D6BD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3137"/>
      </p:ext>
    </p:extLst>
  </p:cSld>
  <p:clrMapOvr>
    <a:masterClrMapping/>
  </p:clrMapOvr>
  <p:transition advClick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4E8123-A3B0-4C18-840A-74327003A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14171"/>
      </p:ext>
    </p:extLst>
  </p:cSld>
  <p:clrMapOvr>
    <a:masterClrMapping/>
  </p:clrMapOvr>
  <p:transition advClick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C563A8-0D88-4BA8-9654-7C3FBABD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19641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CB6-367B-4BFB-8B12-FA0FB904CCC3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FA06-58BC-4C6E-856A-B461B96DA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7587D-7DD4-4E05-A52B-04EF369A480D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08CC1-9D88-4B9D-8E8A-365BC6FF5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6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C44B8-BF88-4A12-803B-9FF063E2EC4F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8A8D8-01D1-4A1E-8D7D-47B3288D0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B17C-B909-4F5F-9D30-41FDBD3B4A69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E546-1C74-44FC-B8CA-128615968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31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47B210-A514-419E-BBBF-60A88B00D97B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159D60-54EC-4606-91B8-5505824E5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1D1620-065F-40A2-9816-3FAA9ED5BBC8}" type="datetimeFigureOut">
              <a:rPr lang="en-US"/>
              <a:pPr>
                <a:defRPr/>
              </a:pPr>
              <a:t>11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67B0B9-AD0C-4FD2-B012-EAF071175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53A880A-9B8F-42F1-B7A2-B7EA50548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pic>
          <p:nvPicPr>
            <p:cNvPr id="70662" name="Picture 6" descr="A:\grapes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663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sp>
          <p:nvSpPr>
            <p:cNvPr id="21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latin typeface=".VnTime" pitchFamily="34" charset="0"/>
                <a:cs typeface="+mn-cs"/>
              </a:endParaRPr>
            </a:p>
          </p:txBody>
        </p:sp>
      </p:grpSp>
      <p:sp>
        <p:nvSpPr>
          <p:cNvPr id="7066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6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4AFAB8-4CE0-4F71-8C61-1F653DDBC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3BDAE6E-EC8A-4AFB-8795-53419BDF0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5" Type="http://schemas.openxmlformats.org/officeDocument/2006/relationships/image" Target="../media/image32.wmf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05400"/>
            <a:ext cx="10953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181600"/>
            <a:ext cx="10953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410200"/>
            <a:ext cx="1095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9" name="Picture 11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471569" y="3969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0" name="Picture 12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793" y="5190331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1" name="Picture 13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467600" y="5189538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2" name="Picture 14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4" name="Picture 16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57675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TextBox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913"/>
            <a:ext cx="9467850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aøi 3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: Vieát theâm chöõ soá 0 vaøo be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Phaûi phaàn thaäp phaân cuûa moãi soá thaäp pha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eå caùc soá thaäp phaân döôùi ñaây ñeàu coù hai chöõ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á ôû phaàn thaäp phaân.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1403350" y="3789363"/>
            <a:ext cx="10795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</a:t>
            </a:r>
          </a:p>
        </p:txBody>
      </p:sp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1187450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2513013" y="3789363"/>
            <a:ext cx="129698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0</a:t>
            </a: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2513013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0</a:t>
            </a:r>
          </a:p>
        </p:txBody>
      </p:sp>
      <p:sp>
        <p:nvSpPr>
          <p:cNvPr id="101418" name="Text Box 42"/>
          <p:cNvSpPr txBox="1">
            <a:spLocks noChangeArrowheads="1"/>
          </p:cNvSpPr>
          <p:nvPr/>
        </p:nvSpPr>
        <p:spPr bwMode="auto">
          <a:xfrm>
            <a:off x="4700588" y="3716338"/>
            <a:ext cx="9366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</a:t>
            </a: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5651500" y="3716338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,00</a:t>
            </a:r>
          </a:p>
        </p:txBody>
      </p:sp>
      <p:sp>
        <p:nvSpPr>
          <p:cNvPr id="101420" name="Text Box 44"/>
          <p:cNvSpPr txBox="1">
            <a:spLocks noChangeArrowheads="1"/>
          </p:cNvSpPr>
          <p:nvPr/>
        </p:nvSpPr>
        <p:spPr bwMode="auto">
          <a:xfrm>
            <a:off x="4743450" y="4437063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01,25</a:t>
            </a:r>
          </a:p>
        </p:txBody>
      </p:sp>
      <p:sp>
        <p:nvSpPr>
          <p:cNvPr id="101421" name="Text Box 45"/>
          <p:cNvSpPr txBox="1">
            <a:spLocks noChangeArrowheads="1"/>
          </p:cNvSpPr>
          <p:nvPr/>
        </p:nvSpPr>
        <p:spPr bwMode="auto">
          <a:xfrm>
            <a:off x="2209800" y="37750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2209800" y="44227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3" name="Text Box 47"/>
          <p:cNvSpPr txBox="1">
            <a:spLocks noChangeArrowheads="1"/>
          </p:cNvSpPr>
          <p:nvPr/>
        </p:nvSpPr>
        <p:spPr bwMode="auto">
          <a:xfrm>
            <a:off x="5392738" y="3687763"/>
            <a:ext cx="431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4" name="Text Box 48"/>
          <p:cNvSpPr txBox="1">
            <a:spLocks noChangeArrowheads="1"/>
          </p:cNvSpPr>
          <p:nvPr/>
        </p:nvSpPr>
        <p:spPr bwMode="auto">
          <a:xfrm>
            <a:off x="971550" y="5516563"/>
            <a:ext cx="65532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5" name="Text Box 49"/>
          <p:cNvSpPr txBox="1">
            <a:spLocks noChangeArrowheads="1"/>
          </p:cNvSpPr>
          <p:nvPr/>
        </p:nvSpPr>
        <p:spPr bwMode="auto">
          <a:xfrm>
            <a:off x="1042988" y="5805488"/>
            <a:ext cx="51133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7" name="Text Box 51"/>
          <p:cNvSpPr txBox="1">
            <a:spLocks noChangeArrowheads="1"/>
          </p:cNvSpPr>
          <p:nvPr/>
        </p:nvSpPr>
        <p:spPr bwMode="auto">
          <a:xfrm>
            <a:off x="539750" y="5516563"/>
            <a:ext cx="80645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 chÊt cña sè thËp ph©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1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6" grpId="0"/>
      <p:bldP spid="101417" grpId="0"/>
      <p:bldP spid="101419" grpId="0"/>
      <p:bldP spid="101421" grpId="0"/>
      <p:bldP spid="101422" grpId="0"/>
      <p:bldP spid="101423" grpId="0"/>
      <p:bldP spid="1014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331" y="139065"/>
            <a:ext cx="8675425" cy="954107"/>
          </a:xfrm>
          <a:prstGeom prst="rect">
            <a:avLst/>
          </a:prstGeom>
          <a:solidFill>
            <a:srgbClr val="0000CC"/>
          </a:solidFill>
          <a:ln>
            <a:noFill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Baøi 4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: Vieát caùc soá sau döôùi daïng soá thaäp phaân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ouvir" pitchFamily="2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557338" y="1643063"/>
            <a:ext cx="10715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3 </a:t>
            </a:r>
            <a:r>
              <a:rPr lang="en-US" sz="1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</a:t>
            </a: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300163" y="2857500"/>
            <a:ext cx="1357312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 3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</a:t>
            </a:r>
          </a:p>
        </p:txBody>
      </p:sp>
      <p:grpSp>
        <p:nvGrpSpPr>
          <p:cNvPr id="24583" name="Group 39"/>
          <p:cNvGrpSpPr>
            <a:grpSpLocks/>
          </p:cNvGrpSpPr>
          <p:nvPr/>
        </p:nvGrpSpPr>
        <p:grpSpPr bwMode="auto">
          <a:xfrm>
            <a:off x="1000125" y="4071938"/>
            <a:ext cx="2295525" cy="1135062"/>
            <a:chOff x="275513" y="4071942"/>
            <a:chExt cx="2296223" cy="1135401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889125" lvl="1" indent="-1774825" algn="just">
                <a:spcBef>
                  <a:spcPct val="50000"/>
                </a:spcBef>
                <a:defRPr/>
              </a:pP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 25 </a:t>
              </a:r>
              <a:r>
                <a:rPr lang="en-US" sz="800" u="sng">
                  <a:solidFill>
                    <a:srgbClr val="FFFF00"/>
                  </a:solidFill>
                  <a:latin typeface="VNI-Souvir" pitchFamily="2" charset="0"/>
                  <a:cs typeface="Arial" charset="0"/>
                </a:rPr>
                <a:t>.</a:t>
              </a:r>
              <a:endParaRPr lang="en-US" sz="3600" u="sng">
                <a:solidFill>
                  <a:srgbClr val="FFFF00"/>
                </a:solidFill>
                <a:latin typeface="VNI-Souvir" pitchFamily="2" charset="0"/>
                <a:cs typeface="Arial" charset="0"/>
              </a:endParaRPr>
            </a:p>
            <a:p>
              <a:pPr marL="0" lvl="1" algn="just"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100</a:t>
              </a:r>
            </a:p>
          </p:txBody>
        </p:sp>
        <p:sp>
          <p:nvSpPr>
            <p:cNvPr id="24590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4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071563" y="5214938"/>
            <a:ext cx="16430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2002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0313" y="182403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500313" y="30718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0313" y="424338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0313" y="54419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407025" y="1509713"/>
            <a:ext cx="107156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100">
                <a:solidFill>
                  <a:srgbClr val="FFFF00"/>
                </a:solidFill>
                <a:latin typeface="VNI-Souvir" pitchFamily="2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 </a:t>
            </a: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4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2725" y="2709863"/>
            <a:ext cx="135731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3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5</a:t>
            </a:r>
          </a:p>
        </p:txBody>
      </p: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092700" y="3924300"/>
            <a:ext cx="2295525" cy="1135063"/>
            <a:chOff x="275513" y="4071942"/>
            <a:chExt cx="2296223" cy="113540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</a:t>
              </a: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</a:rPr>
                <a:t>7</a:t>
              </a: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  <a:p>
              <a:pPr lvl="1" algn="just"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8</a:t>
              </a:r>
            </a:p>
          </p:txBody>
        </p:sp>
        <p:sp>
          <p:nvSpPr>
            <p:cNvPr id="24595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64263" y="167640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64263" y="2924175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64263" y="40957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64263" y="52943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8313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873625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618163" y="5084763"/>
            <a:ext cx="18573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2</a:t>
            </a:r>
          </a:p>
        </p:txBody>
      </p:sp>
      <p:sp>
        <p:nvSpPr>
          <p:cNvPr id="24605" name="Text Box 4"/>
          <p:cNvSpPr txBox="1">
            <a:spLocks noChangeArrowheads="1"/>
          </p:cNvSpPr>
          <p:nvPr/>
        </p:nvSpPr>
        <p:spPr bwMode="auto">
          <a:xfrm>
            <a:off x="5380038" y="5299075"/>
            <a:ext cx="71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1</a:t>
            </a: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829175" y="1484313"/>
            <a:ext cx="0" cy="537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087688" y="3113088"/>
            <a:ext cx="1296987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03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132138" y="4149725"/>
            <a:ext cx="13684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4,25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101975" y="5430838"/>
            <a:ext cx="172878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2,00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775450" y="4076700"/>
            <a:ext cx="16129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875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877050" y="531653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1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116263" y="1844675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3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789738" y="290988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764338" y="1687513"/>
            <a:ext cx="12954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2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3" grpId="0"/>
      <p:bldP spid="44" grpId="0"/>
      <p:bldP spid="46" grpId="0"/>
      <p:bldP spid="47" grpId="0"/>
      <p:bldP spid="3" grpId="0"/>
      <p:bldP spid="5" grpId="0"/>
      <p:bldP spid="7" grpId="0"/>
      <p:bldP spid="8" grpId="0"/>
      <p:bldP spid="9" grpId="0"/>
      <p:bldP spid="10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66FFFF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527050" y="1844675"/>
            <a:ext cx="576263" cy="2089150"/>
          </a:xfrm>
          <a:prstGeom prst="rect">
            <a:avLst/>
          </a:prstGeom>
          <a:solidFill>
            <a:srgbClr val="99FFCC"/>
          </a:solidFill>
          <a:ln w="9525">
            <a:solidFill>
              <a:srgbClr val="99FFCC"/>
            </a:solidFill>
            <a:miter lim="800000"/>
            <a:headEnd/>
            <a:tailEnd/>
          </a:ln>
          <a:effectLst>
            <a:prstShdw prst="shdw17" dist="17961" dir="2700000">
              <a:srgbClr val="99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5313" y="1963738"/>
            <a:ext cx="431800" cy="175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l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g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55713" y="2593975"/>
            <a:ext cx="431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?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958975" y="2043113"/>
            <a:ext cx="12239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6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097213" y="2055813"/>
            <a:ext cx="1454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59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657475"/>
            <a:ext cx="13128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78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236913" y="265112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8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227763" y="206057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541838" y="2060575"/>
            <a:ext cx="1657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00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622800" y="2636838"/>
            <a:ext cx="13684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16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083300" y="2622550"/>
            <a:ext cx="13684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06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751138" y="19081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911475" y="2535238"/>
            <a:ext cx="576263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770563" y="19462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727700" y="256222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865438" y="26241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09597" name="Text Box 29"/>
          <p:cNvSpPr txBox="1">
            <a:spLocks noChangeArrowheads="1"/>
          </p:cNvSpPr>
          <p:nvPr/>
        </p:nvSpPr>
        <p:spPr bwMode="auto">
          <a:xfrm>
            <a:off x="2771775" y="19843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8" name="Text Box 30"/>
          <p:cNvSpPr txBox="1">
            <a:spLocks noChangeArrowheads="1"/>
          </p:cNvSpPr>
          <p:nvPr/>
        </p:nvSpPr>
        <p:spPr bwMode="auto">
          <a:xfrm>
            <a:off x="5724525" y="26368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5762625" y="20272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250825" y="836613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/>
      <p:bldP spid="109575" grpId="0"/>
      <p:bldP spid="109576" grpId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8" grpId="0"/>
      <p:bldP spid="109588" grpId="1"/>
      <p:bldP spid="109589" grpId="0"/>
      <p:bldP spid="109589" grpId="1"/>
      <p:bldP spid="109590" grpId="0"/>
      <p:bldP spid="109590" grpId="1"/>
      <p:bldP spid="109591" grpId="0"/>
      <p:bldP spid="109591" grpId="1"/>
      <p:bldP spid="109593" grpId="0"/>
      <p:bldP spid="109597" grpId="0"/>
      <p:bldP spid="109598" grpId="0"/>
      <p:bldP spid="1095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DRPC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195513" y="2852738"/>
            <a:ext cx="4135437" cy="1439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Ố BẠN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411413" y="765175"/>
            <a:ext cx="3960812" cy="1387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50000">
                      <a:srgbClr val="D4F4FE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.VnArial"/>
              </a:rPr>
              <a:t>Trß ch¬i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33" name="Group 77"/>
          <p:cNvGraphicFramePr>
            <a:graphicFrameLocks noGrp="1"/>
          </p:cNvGraphicFramePr>
          <p:nvPr/>
        </p:nvGraphicFramePr>
        <p:xfrm>
          <a:off x="457200" y="1397000"/>
          <a:ext cx="3733800" cy="2286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8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3245" name="Group 61"/>
          <p:cNvGraphicFramePr>
            <a:graphicFrameLocks noGrp="1"/>
          </p:cNvGraphicFramePr>
          <p:nvPr/>
        </p:nvGraphicFramePr>
        <p:xfrm>
          <a:off x="4787900" y="4051300"/>
          <a:ext cx="3733800" cy="226695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66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haân soá        vieát döôùi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daïng soá thaäp phaân laø: 0,07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45070" name="Group 14"/>
          <p:cNvGraphicFramePr>
            <a:graphicFrameLocks noGrp="1"/>
          </p:cNvGraphicFramePr>
          <p:nvPr/>
        </p:nvGraphicFramePr>
        <p:xfrm>
          <a:off x="533400" y="4025900"/>
          <a:ext cx="3657600" cy="23368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0,900 &gt; 0,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134" name="Group 78"/>
          <p:cNvGraphicFramePr>
            <a:graphicFrameLocks noGrp="1"/>
          </p:cNvGraphicFramePr>
          <p:nvPr/>
        </p:nvGraphicFramePr>
        <p:xfrm>
          <a:off x="4724400" y="1368425"/>
          <a:ext cx="3733800" cy="23368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</a:tr>
            </a:tbl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sz="1800">
              <a:latin typeface="Arial" pitchFamily="34" charset="0"/>
            </a:endParaRP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2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3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4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7" name="Rectangle 3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8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1" name="Rectangle 54"/>
          <p:cNvSpPr>
            <a:spLocks noChangeArrowheads="1"/>
          </p:cNvSpPr>
          <p:nvPr/>
        </p:nvSpPr>
        <p:spPr bwMode="auto">
          <a:xfrm>
            <a:off x="-358140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2" name="AutoShape 58"/>
          <p:cNvSpPr>
            <a:spLocks noChangeAspect="1" noChangeArrowheads="1" noTextEdit="1"/>
          </p:cNvSpPr>
          <p:nvPr/>
        </p:nvSpPr>
        <p:spPr bwMode="auto">
          <a:xfrm>
            <a:off x="5486400" y="1663700"/>
            <a:ext cx="4460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33400" y="1358900"/>
            <a:ext cx="35814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á 7,037 ñoïc laø: baûy phaåy khoâng traêm ba möôi baûy.</a:t>
            </a:r>
          </a:p>
          <a:p>
            <a:pPr>
              <a:spcBef>
                <a:spcPct val="50000"/>
              </a:spcBef>
            </a:pPr>
            <a:r>
              <a:rPr lang="en-US" sz="2800"/>
              <a:t>Ñ</a:t>
            </a:r>
            <a:r>
              <a:rPr lang="en-US" sz="2800">
                <a:latin typeface="Times New Roman" pitchFamily="18" charset="0"/>
              </a:rPr>
              <a:t>úng hay sai?</a:t>
            </a:r>
          </a:p>
        </p:txBody>
      </p:sp>
      <p:sp>
        <p:nvSpPr>
          <p:cNvPr id="93224" name="Text Box 40"/>
          <p:cNvSpPr txBox="1">
            <a:spLocks noChangeArrowheads="1"/>
          </p:cNvSpPr>
          <p:nvPr/>
        </p:nvSpPr>
        <p:spPr bwMode="auto">
          <a:xfrm>
            <a:off x="4787900" y="1412875"/>
            <a:ext cx="3657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a t</a:t>
            </a:r>
            <a:r>
              <a:rPr lang="en-US" sz="2800"/>
              <a:t>raêm möôøi laêm ñôn vò, boán phaàn traêm vieát laø: 315,4</a:t>
            </a:r>
          </a:p>
          <a:p>
            <a:pPr>
              <a:spcBef>
                <a:spcPct val="50000"/>
              </a:spcBef>
            </a:pPr>
            <a:r>
              <a:rPr lang="en-US" sz="2800"/>
              <a:t>Ñuùng hay sai?</a:t>
            </a:r>
            <a:endParaRPr lang="en-US" sz="2800">
              <a:latin typeface="Times New Roman" pitchFamily="18" charset="0"/>
            </a:endParaRPr>
          </a:p>
        </p:txBody>
      </p:sp>
      <p:pic>
        <p:nvPicPr>
          <p:cNvPr id="45112" name="Picture 56" descr="Picture1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1458913"/>
            <a:ext cx="354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7" name="Picture 5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40767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1" name="Picture 45" descr="fish_love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3581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95" name="Picture 39" descr="Thankyou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4060825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0925" y="3984625"/>
          <a:ext cx="56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7" imgW="279360" imgH="393480" progId="Equation.3">
                  <p:embed/>
                </p:oleObj>
              </mc:Choice>
              <mc:Fallback>
                <p:oleObj name="Equation" r:id="rId7" imgW="279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84625"/>
                        <a:ext cx="5619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7739063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7" name="Text Box 53"/>
          <p:cNvSpPr txBox="1">
            <a:spLocks noChangeArrowheads="1"/>
          </p:cNvSpPr>
          <p:nvPr/>
        </p:nvSpPr>
        <p:spPr bwMode="auto">
          <a:xfrm>
            <a:off x="7791450" y="2713038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3563938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3635375" y="2900363"/>
            <a:ext cx="504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  <p:sp>
        <p:nvSpPr>
          <p:cNvPr id="93240" name="Oval 56"/>
          <p:cNvSpPr>
            <a:spLocks noChangeArrowheads="1"/>
          </p:cNvSpPr>
          <p:nvPr/>
        </p:nvSpPr>
        <p:spPr bwMode="auto">
          <a:xfrm>
            <a:off x="3419475" y="5492750"/>
            <a:ext cx="504825" cy="5762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41" name="Text Box 57"/>
          <p:cNvSpPr txBox="1">
            <a:spLocks noChangeArrowheads="1"/>
          </p:cNvSpPr>
          <p:nvPr/>
        </p:nvSpPr>
        <p:spPr bwMode="auto">
          <a:xfrm>
            <a:off x="3482975" y="5394325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43" name="Oval 59"/>
          <p:cNvSpPr>
            <a:spLocks noChangeArrowheads="1"/>
          </p:cNvSpPr>
          <p:nvPr/>
        </p:nvSpPr>
        <p:spPr bwMode="auto">
          <a:xfrm>
            <a:off x="8027988" y="5492750"/>
            <a:ext cx="431800" cy="57467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Text Box 58"/>
          <p:cNvSpPr txBox="1">
            <a:spLocks noChangeArrowheads="1"/>
          </p:cNvSpPr>
          <p:nvPr/>
        </p:nvSpPr>
        <p:spPr bwMode="auto">
          <a:xfrm>
            <a:off x="8053388" y="5530850"/>
            <a:ext cx="4318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3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3"/>
                  </p:tgtEl>
                </p:cond>
              </p:nextCondLst>
            </p:seq>
          </p:childTnLst>
        </p:cTn>
      </p:par>
    </p:tnLst>
    <p:bldLst>
      <p:bldP spid="93237" grpId="0"/>
      <p:bldP spid="93239" grpId="0"/>
      <p:bldP spid="93241" grpId="0"/>
      <p:bldP spid="932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678" name="Group 158"/>
          <p:cNvGraphicFramePr>
            <a:graphicFrameLocks noGrp="1"/>
          </p:cNvGraphicFramePr>
          <p:nvPr/>
        </p:nvGraphicFramePr>
        <p:xfrm>
          <a:off x="323850" y="803275"/>
          <a:ext cx="8569325" cy="5976938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98588"/>
                <a:gridCol w="1712912"/>
                <a:gridCol w="1714500"/>
              </a:tblGrid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cña mçi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ữ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2" name="Text Box 12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61" name="Text Box 141"/>
          <p:cNvSpPr txBox="1">
            <a:spLocks noChangeArrowheads="1"/>
          </p:cNvSpPr>
          <p:nvPr/>
        </p:nvSpPr>
        <p:spPr bwMode="auto">
          <a:xfrm>
            <a:off x="277177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3</a:t>
            </a:r>
          </a:p>
        </p:txBody>
      </p:sp>
      <p:sp>
        <p:nvSpPr>
          <p:cNvPr id="107663" name="Text Box 143"/>
          <p:cNvSpPr txBox="1">
            <a:spLocks noChangeArrowheads="1"/>
          </p:cNvSpPr>
          <p:nvPr/>
        </p:nvSpPr>
        <p:spPr bwMode="auto">
          <a:xfrm>
            <a:off x="4427538" y="2078038"/>
            <a:ext cx="93503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9</a:t>
            </a:r>
          </a:p>
        </p:txBody>
      </p:sp>
      <p:sp>
        <p:nvSpPr>
          <p:cNvPr id="107664" name="Text Box 144"/>
          <p:cNvSpPr txBox="1">
            <a:spLocks noChangeArrowheads="1"/>
          </p:cNvSpPr>
          <p:nvPr/>
        </p:nvSpPr>
        <p:spPr bwMode="auto">
          <a:xfrm>
            <a:off x="594042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1</a:t>
            </a:r>
          </a:p>
        </p:txBody>
      </p:sp>
      <p:sp>
        <p:nvSpPr>
          <p:cNvPr id="107665" name="Text Box 145"/>
          <p:cNvSpPr txBox="1">
            <a:spLocks noChangeArrowheads="1"/>
          </p:cNvSpPr>
          <p:nvPr/>
        </p:nvSpPr>
        <p:spPr bwMode="auto">
          <a:xfrm>
            <a:off x="7667625" y="2060575"/>
            <a:ext cx="935038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graphicFrame>
        <p:nvGraphicFramePr>
          <p:cNvPr id="107666" name="Object 146"/>
          <p:cNvGraphicFramePr>
            <a:graphicFrameLocks noChangeAspect="1"/>
          </p:cNvGraphicFramePr>
          <p:nvPr/>
        </p:nvGraphicFramePr>
        <p:xfrm>
          <a:off x="2771775" y="26876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7" name="Object 147"/>
          <p:cNvGraphicFramePr>
            <a:graphicFrameLocks noChangeAspect="1"/>
          </p:cNvGraphicFramePr>
          <p:nvPr/>
        </p:nvGraphicFramePr>
        <p:xfrm>
          <a:off x="4356100" y="26495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8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495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8" name="Object 148"/>
          <p:cNvGraphicFramePr>
            <a:graphicFrameLocks noChangeAspect="1"/>
          </p:cNvGraphicFramePr>
          <p:nvPr/>
        </p:nvGraphicFramePr>
        <p:xfrm>
          <a:off x="5867400" y="26670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9" name="Object 149"/>
          <p:cNvGraphicFramePr>
            <a:graphicFrameLocks noChangeAspect="1"/>
          </p:cNvGraphicFramePr>
          <p:nvPr/>
        </p:nvGraphicFramePr>
        <p:xfrm>
          <a:off x="7524750" y="263366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3663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70" name="Text Box 150"/>
          <p:cNvSpPr txBox="1">
            <a:spLocks noChangeArrowheads="1"/>
          </p:cNvSpPr>
          <p:nvPr/>
        </p:nvSpPr>
        <p:spPr bwMode="auto">
          <a:xfrm>
            <a:off x="2484438" y="4051300"/>
            <a:ext cx="1582737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4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5" name="Text Box 155"/>
          <p:cNvSpPr txBox="1">
            <a:spLocks noChangeArrowheads="1"/>
          </p:cNvSpPr>
          <p:nvPr/>
        </p:nvSpPr>
        <p:spPr bwMode="auto">
          <a:xfrm>
            <a:off x="3995738" y="3992563"/>
            <a:ext cx="1582737" cy="210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6" name="Text Box 156"/>
          <p:cNvSpPr txBox="1">
            <a:spLocks noChangeArrowheads="1"/>
          </p:cNvSpPr>
          <p:nvPr/>
        </p:nvSpPr>
        <p:spPr bwMode="auto">
          <a:xfrm>
            <a:off x="5508625" y="3832225"/>
            <a:ext cx="1725613" cy="2647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5phÇn </a:t>
            </a:r>
            <a:r>
              <a:rPr lang="en-US" sz="2400">
                <a:latin typeface="Times New Roman" pitchFamily="18" charset="0"/>
              </a:rPr>
              <a:t>nghìn</a:t>
            </a:r>
          </a:p>
        </p:txBody>
      </p:sp>
      <p:sp>
        <p:nvSpPr>
          <p:cNvPr id="107677" name="Text Box 157"/>
          <p:cNvSpPr txBox="1">
            <a:spLocks noChangeArrowheads="1"/>
          </p:cNvSpPr>
          <p:nvPr/>
        </p:nvSpPr>
        <p:spPr bwMode="auto">
          <a:xfrm>
            <a:off x="7164388" y="3933825"/>
            <a:ext cx="1800225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phÇn 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phÇn tra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phÇn nghin</a:t>
            </a:r>
          </a:p>
        </p:txBody>
      </p:sp>
      <p:sp>
        <p:nvSpPr>
          <p:cNvPr id="107679" name="Rectangle 159"/>
          <p:cNvSpPr>
            <a:spLocks noChangeArrowheads="1"/>
          </p:cNvSpPr>
          <p:nvPr/>
        </p:nvSpPr>
        <p:spPr bwMode="auto">
          <a:xfrm>
            <a:off x="323850" y="1425575"/>
            <a:ext cx="8569325" cy="5432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680" name="Text Box 160"/>
          <p:cNvSpPr txBox="1">
            <a:spLocks noChangeArrowheads="1"/>
          </p:cNvSpPr>
          <p:nvPr/>
        </p:nvSpPr>
        <p:spPr bwMode="auto">
          <a:xfrm>
            <a:off x="2051050" y="4149725"/>
            <a:ext cx="6477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94" name="Text Box 174"/>
          <p:cNvSpPr txBox="1">
            <a:spLocks noChangeArrowheads="1"/>
          </p:cNvSpPr>
          <p:nvPr/>
        </p:nvSpPr>
        <p:spPr bwMode="auto">
          <a:xfrm>
            <a:off x="900113" y="3068638"/>
            <a:ext cx="237648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722" name="Group 202"/>
          <p:cNvGraphicFramePr>
            <a:graphicFrameLocks noGrp="1"/>
          </p:cNvGraphicFramePr>
          <p:nvPr/>
        </p:nvGraphicFramePr>
        <p:xfrm>
          <a:off x="323850" y="1397000"/>
          <a:ext cx="8483600" cy="4064000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68425"/>
                <a:gridCol w="1728788"/>
                <a:gridCol w="1643062"/>
              </a:tblGrid>
              <a:tr h="406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713" name="Text Box 193"/>
          <p:cNvSpPr txBox="1">
            <a:spLocks noChangeArrowheads="1"/>
          </p:cNvSpPr>
          <p:nvPr/>
        </p:nvSpPr>
        <p:spPr bwMode="auto">
          <a:xfrm>
            <a:off x="755650" y="2636838"/>
            <a:ext cx="1223963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H" pitchFamily="34" charset="0"/>
              </a:rPr>
              <a:t>®äc sè</a:t>
            </a:r>
          </a:p>
        </p:txBody>
      </p:sp>
      <p:sp>
        <p:nvSpPr>
          <p:cNvPr id="107714" name="Text Box 194"/>
          <p:cNvSpPr txBox="1">
            <a:spLocks noChangeArrowheads="1"/>
          </p:cNvSpPr>
          <p:nvPr/>
        </p:nvSpPr>
        <p:spPr bwMode="auto">
          <a:xfrm>
            <a:off x="2411413" y="1484313"/>
            <a:ext cx="1511300" cy="2227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áu mươi ba phảy bốn mươi hai</a:t>
            </a:r>
          </a:p>
        </p:txBody>
      </p:sp>
      <p:sp>
        <p:nvSpPr>
          <p:cNvPr id="107715" name="Text Box 195"/>
          <p:cNvSpPr txBox="1">
            <a:spLocks noChangeArrowheads="1"/>
          </p:cNvSpPr>
          <p:nvPr/>
        </p:nvSpPr>
        <p:spPr bwMode="auto">
          <a:xfrm>
            <a:off x="4122738" y="1468438"/>
            <a:ext cx="1296987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ChÝn m­¬i chÝn ph¶y chÝn m­¬i chÝn</a:t>
            </a:r>
          </a:p>
        </p:txBody>
      </p:sp>
      <p:sp>
        <p:nvSpPr>
          <p:cNvPr id="107716" name="Text Box 196"/>
          <p:cNvSpPr txBox="1">
            <a:spLocks noChangeArrowheads="1"/>
          </p:cNvSpPr>
          <p:nvPr/>
        </p:nvSpPr>
        <p:spPr bwMode="auto">
          <a:xfrm>
            <a:off x="5580063" y="1455738"/>
            <a:ext cx="1511300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ám mươi mốt phảy ba trăm hai mươi lăm</a:t>
            </a:r>
          </a:p>
        </p:txBody>
      </p:sp>
      <p:sp>
        <p:nvSpPr>
          <p:cNvPr id="107717" name="Text Box 197"/>
          <p:cNvSpPr txBox="1">
            <a:spLocks noChangeArrowheads="1"/>
          </p:cNvSpPr>
          <p:nvPr/>
        </p:nvSpPr>
        <p:spPr bwMode="auto">
          <a:xfrm>
            <a:off x="7164388" y="1484313"/>
            <a:ext cx="1511300" cy="265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ảy phảy không trăm tám mươi m</a:t>
            </a:r>
            <a:r>
              <a:rPr lang="en-US" sz="2800">
                <a:latin typeface=".VnTime" pitchFamily="34" charset="0"/>
              </a:rPr>
              <a:t>ố</a:t>
            </a:r>
            <a:r>
              <a:rPr lang="en-US" sz="28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500"/>
                                        <p:tgtEl>
                                          <p:spTgt spid="1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61" grpId="0"/>
      <p:bldP spid="107663" grpId="0"/>
      <p:bldP spid="107664" grpId="0"/>
      <p:bldP spid="107665" grpId="0"/>
      <p:bldP spid="107670" grpId="0"/>
      <p:bldP spid="107675" grpId="0"/>
      <p:bldP spid="107676" grpId="0"/>
      <p:bldP spid="107677" grpId="0"/>
      <p:bldP spid="107679" grpId="0" animBg="1"/>
      <p:bldP spid="107679" grpId="1" animBg="1"/>
      <p:bldP spid="107713" grpId="0"/>
      <p:bldP spid="107713" grpId="1"/>
      <p:bldP spid="107714" grpId="0"/>
      <p:bldP spid="107714" grpId="1"/>
      <p:bldP spid="107715" grpId="0"/>
      <p:bldP spid="107715" grpId="1"/>
      <p:bldP spid="107716" grpId="0"/>
      <p:bldP spid="107716" grpId="1"/>
      <p:bldP spid="107717" grpId="0"/>
      <p:bldP spid="10771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84042" name="Group 7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743200"/>
                <a:gridCol w="64008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,4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0" y="1989138"/>
            <a:ext cx="2016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ÑOÏC SOÁ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2843213" y="1989138"/>
            <a:ext cx="58324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aùu möôi ba phaåy boán möôi hai</a:t>
            </a:r>
          </a:p>
        </p:txBody>
      </p:sp>
      <p:sp>
        <p:nvSpPr>
          <p:cNvPr id="84016" name="Text Box 48"/>
          <p:cNvSpPr txBox="1">
            <a:spLocks noChangeArrowheads="1"/>
          </p:cNvSpPr>
          <p:nvPr/>
        </p:nvSpPr>
        <p:spPr bwMode="auto">
          <a:xfrm>
            <a:off x="0" y="2852738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NGUYEÂN</a:t>
            </a:r>
          </a:p>
        </p:txBody>
      </p:sp>
      <p:sp>
        <p:nvSpPr>
          <p:cNvPr id="84018" name="Text Box 50"/>
          <p:cNvSpPr txBox="1">
            <a:spLocks noChangeArrowheads="1"/>
          </p:cNvSpPr>
          <p:nvPr/>
        </p:nvSpPr>
        <p:spPr bwMode="auto">
          <a:xfrm>
            <a:off x="-36513" y="3573463"/>
            <a:ext cx="2987676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THAÄP PHAÂN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0" y="4437063"/>
            <a:ext cx="2987675" cy="1187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IAÙ TRÒ THEO VÒ TRÍ CUÛA MOÃI CHÖÕ SOÁ</a:t>
            </a:r>
          </a:p>
        </p:txBody>
      </p:sp>
      <p:sp>
        <p:nvSpPr>
          <p:cNvPr id="84021" name="Text Box 53"/>
          <p:cNvSpPr txBox="1">
            <a:spLocks noChangeArrowheads="1"/>
          </p:cNvSpPr>
          <p:nvPr/>
        </p:nvSpPr>
        <p:spPr bwMode="auto">
          <a:xfrm>
            <a:off x="5003800" y="2746375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</a:t>
            </a:r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 chuïc, 3 ñôn vò, 4 phaàn möôøi, 2 phaàn traêm</a:t>
            </a:r>
          </a:p>
        </p:txBody>
      </p:sp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/>
      <p:bldP spid="84011" grpId="0"/>
      <p:bldP spid="84013" grpId="0"/>
      <p:bldP spid="84015" grpId="0"/>
      <p:bldP spid="84016" grpId="0"/>
      <p:bldP spid="84018" grpId="0"/>
      <p:bldP spid="84019" grpId="0"/>
      <p:bldP spid="84021" grpId="0"/>
      <p:bldP spid="840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103458" name="Group 3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339975"/>
                <a:gridCol w="68040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,99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50825" y="2060575"/>
            <a:ext cx="20161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ÑOÏC SOÁ </a:t>
            </a: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2555875" y="1989138"/>
            <a:ext cx="65881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ín mươi chín phảy chín mươi chín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0" y="2852738"/>
            <a:ext cx="30956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NGUYEÂN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0" y="3573463"/>
            <a:ext cx="29876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THAÄP PHAÂN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0" y="4437063"/>
            <a:ext cx="2987675" cy="131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AÙ TRÒ THEO VÒ</a:t>
            </a:r>
          </a:p>
          <a:p>
            <a:pPr>
              <a:spcBef>
                <a:spcPct val="50000"/>
              </a:spcBef>
            </a:pPr>
            <a:r>
              <a:rPr lang="en-US" sz="2000"/>
              <a:t> TRÍ CUÛA MOÃI CHÖÕ</a:t>
            </a:r>
          </a:p>
          <a:p>
            <a:pPr>
              <a:spcBef>
                <a:spcPct val="50000"/>
              </a:spcBef>
            </a:pPr>
            <a:r>
              <a:rPr lang="en-US" sz="2000"/>
              <a:t> SOÁ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5003800" y="2781300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 chuïc, 9 ñôn vò, 9 phaàn möôøi, 9 phaàn traêm</a:t>
            </a:r>
          </a:p>
        </p:txBody>
      </p: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4643438" y="1196975"/>
            <a:ext cx="14398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,325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84438" y="2006600"/>
            <a:ext cx="5975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ám mươi mốt phảy ba trăm hai mươi </a:t>
            </a:r>
            <a:r>
              <a:rPr lang="en-US" sz="2800"/>
              <a:t>lăm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4859338" y="2781300"/>
            <a:ext cx="1081087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</a:t>
            </a:r>
          </a:p>
        </p:txBody>
      </p:sp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5003800" y="3357563"/>
          <a:ext cx="72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72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2555875" y="4437063"/>
            <a:ext cx="57610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8 </a:t>
            </a:r>
            <a:r>
              <a:rPr lang="en-US" sz="3200">
                <a:latin typeface=".VnTime" pitchFamily="34" charset="0"/>
              </a:rPr>
              <a:t>chôc, 1 ®¬n vÞ, 3 phÇn m­êi, 2 phÇn  trăm, 5 phÇn </a:t>
            </a:r>
            <a:r>
              <a:rPr lang="en-US" sz="3200">
                <a:latin typeface="Times New Roman" pitchFamily="18" charset="0"/>
              </a:rPr>
              <a:t>nghìn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6227763" y="1125538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,081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2627313" y="1989138"/>
            <a:ext cx="58324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ảy phảy khoâng traêm taùm möôi moát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16550" y="3589338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5521325" y="274637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5364163" y="3378200"/>
          <a:ext cx="79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78200"/>
                        <a:ext cx="792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2987675" y="4292600"/>
            <a:ext cx="43926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 ñôn vò, 0 phaàn möôøi, taùm phaàn traêm, moät phaàn nghì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7" grpId="0"/>
      <p:bldP spid="103448" grpId="0"/>
      <p:bldP spid="103448" grpId="1"/>
      <p:bldP spid="103449" grpId="0"/>
      <p:bldP spid="103450" grpId="0"/>
      <p:bldP spid="103450" grpId="1"/>
      <p:bldP spid="103451" grpId="0"/>
      <p:bldP spid="103452" grpId="0"/>
      <p:bldP spid="103453" grpId="0"/>
      <p:bldP spid="103454" grpId="0"/>
      <p:bldP spid="103454" grpId="1"/>
      <p:bldP spid="103455" grpId="0"/>
      <p:bldP spid="103455" grpId="1"/>
      <p:bldP spid="103459" grpId="0"/>
      <p:bldP spid="103459" grpId="1"/>
      <p:bldP spid="103460" grpId="0"/>
      <p:bldP spid="103460" grpId="1"/>
      <p:bldP spid="103461" grpId="0"/>
      <p:bldP spid="103461" grpId="1"/>
      <p:bldP spid="103464" grpId="0"/>
      <p:bldP spid="103464" grpId="1"/>
      <p:bldP spid="103465" grpId="0"/>
      <p:bldP spid="103466" grpId="0"/>
      <p:bldP spid="103469" grpId="0"/>
      <p:bldP spid="1034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~PP6856.WAV">
            <a:hlinkClick r:id="" action="ppaction://media"/>
          </p:cNvPr>
          <p:cNvPicPr>
            <a:picLocks noRot="1" noChangeAspect="1"/>
          </p:cNvPicPr>
          <p:nvPr>
            <a:wavAudioFile r:embed="rId1" name="~PP632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8" y="6370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ml0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WordArt 9"/>
          <p:cNvSpPr>
            <a:spLocks noChangeArrowheads="1" noChangeShapeType="1" noTextEdit="1"/>
          </p:cNvSpPr>
          <p:nvPr/>
        </p:nvSpPr>
        <p:spPr bwMode="auto">
          <a:xfrm>
            <a:off x="228600" y="106680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6"/>
                <a:gd name="adj2" fmla="val 77241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Xi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©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µnh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¶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¬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®·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vÒ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dù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ê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¨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5A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!</a:t>
            </a:r>
          </a:p>
        </p:txBody>
      </p:sp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>
            <a:off x="1752600" y="3048000"/>
            <a:ext cx="57150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Tifani HeavyH"/>
              </a:rPr>
              <a:t>chóc thÇy c« gi¸o m¹nh khoÎ!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76400" y="4114800"/>
            <a:ext cx="5638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óc c¸c em häc sinh ch¨m ngoan,  häc giái!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 flipH="1" flipV="1">
            <a:off x="-88900" y="-101600"/>
            <a:ext cx="1752600" cy="1600200"/>
            <a:chOff x="4368" y="2880"/>
            <a:chExt cx="1200" cy="1289"/>
          </a:xfrm>
        </p:grpSpPr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11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2" name="Freeform 12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Freeform 16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18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19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0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1" name="Picture 2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2" name="Picture 2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3" name="Picture 2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4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5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6" name="Picture 2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27" name="Group 27"/>
          <p:cNvGrpSpPr>
            <a:grpSpLocks/>
          </p:cNvGrpSpPr>
          <p:nvPr/>
        </p:nvGrpSpPr>
        <p:grpSpPr bwMode="auto">
          <a:xfrm flipH="1" flipV="1">
            <a:off x="7099300" y="-63500"/>
            <a:ext cx="2438400" cy="1600200"/>
            <a:chOff x="17" y="2256"/>
            <a:chExt cx="1829" cy="2064"/>
          </a:xfrm>
        </p:grpSpPr>
        <p:grpSp>
          <p:nvGrpSpPr>
            <p:cNvPr id="102428" name="Group 28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38" name="Picture 3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9" name="Picture 3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0" name="Picture 4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1" name="Picture 4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45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6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48" name="Picture 4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9" name="Picture 4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0" name="Picture 5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1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2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3" name="Picture 5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54" name="Group 54"/>
          <p:cNvGrpSpPr>
            <a:grpSpLocks/>
          </p:cNvGrpSpPr>
          <p:nvPr/>
        </p:nvGrpSpPr>
        <p:grpSpPr bwMode="auto">
          <a:xfrm>
            <a:off x="7289800" y="5219700"/>
            <a:ext cx="1905000" cy="1676400"/>
            <a:chOff x="4368" y="2880"/>
            <a:chExt cx="1200" cy="1289"/>
          </a:xfrm>
        </p:grpSpPr>
        <p:sp>
          <p:nvSpPr>
            <p:cNvPr id="102455" name="Freeform 55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7" name="Freeform 57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8" name="Freeform 58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9" name="Freeform 59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0" name="Freeform 60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1" name="Freeform 61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63" name="Picture 6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4" name="Picture 6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5" name="Picture 6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6" name="Picture 6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7" name="Picture 6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8" name="Picture 6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9" name="Picture 6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0" name="Picture 7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1" name="Picture 7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72" name="Group 72"/>
          <p:cNvGrpSpPr>
            <a:grpSpLocks/>
          </p:cNvGrpSpPr>
          <p:nvPr/>
        </p:nvGrpSpPr>
        <p:grpSpPr bwMode="auto">
          <a:xfrm rot="-122725">
            <a:off x="-303213" y="5168900"/>
            <a:ext cx="2209801" cy="1727200"/>
            <a:chOff x="17" y="2256"/>
            <a:chExt cx="1829" cy="2064"/>
          </a:xfrm>
        </p:grpSpPr>
        <p:grpSp>
          <p:nvGrpSpPr>
            <p:cNvPr id="102473" name="Group 73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83" name="Picture 8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4" name="Picture 8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5" name="Picture 8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6" name="Picture 8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90" name="Picture 9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1" name="Picture 9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92" name="Group 92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93" name="Picture 9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4" name="Picture 9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5" name="Picture 9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6" name="Picture 9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7" name="Picture 9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8" name="Picture 9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02404" grpId="0" animBg="1"/>
      <p:bldP spid="10240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492500" y="1052513"/>
            <a:ext cx="3124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KHỞI ĐỘNG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476375" y="2852738"/>
            <a:ext cx="7272338" cy="2232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.VnTime"/>
              </a:rPr>
              <a:t>Dïng thÎ hoa ®Ó lùa chän ®¸p ¸n ®óng nhÊ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Box 9"/>
          <p:cNvSpPr txBox="1">
            <a:spLocks noChangeArrowheads="1"/>
          </p:cNvSpPr>
          <p:nvPr/>
        </p:nvSpPr>
        <p:spPr bwMode="auto">
          <a:xfrm>
            <a:off x="603250" y="1196975"/>
            <a:ext cx="807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a) 45 ; 570  ;</a:t>
            </a:r>
            <a:r>
              <a:rPr lang="en-US" sz="3600" b="1">
                <a:latin typeface="VNI-Souvir" pitchFamily="2" charset="0"/>
              </a:rPr>
              <a:t> </a:t>
            </a:r>
            <a:r>
              <a:rPr lang="en-US" sz="3600">
                <a:latin typeface="VNI-Times" pitchFamily="2" charset="0"/>
              </a:rPr>
              <a:t>2000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00113" y="404813"/>
            <a:ext cx="78486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Daõy soá naøo goàm nhöõng soá thaäp phaân?</a:t>
            </a:r>
          </a:p>
        </p:txBody>
      </p:sp>
      <p:sp>
        <p:nvSpPr>
          <p:cNvPr id="64524" name="TextBox 9"/>
          <p:cNvSpPr txBox="1">
            <a:spLocks noChangeArrowheads="1"/>
          </p:cNvSpPr>
          <p:nvPr/>
        </p:nvSpPr>
        <p:spPr bwMode="auto">
          <a:xfrm>
            <a:off x="684213" y="23495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b)</a:t>
            </a:r>
          </a:p>
        </p:txBody>
      </p:sp>
      <p:sp>
        <p:nvSpPr>
          <p:cNvPr id="64525" name="TextBox 9"/>
          <p:cNvSpPr txBox="1">
            <a:spLocks noChangeArrowheads="1"/>
          </p:cNvSpPr>
          <p:nvPr/>
        </p:nvSpPr>
        <p:spPr bwMode="auto">
          <a:xfrm>
            <a:off x="1258888" y="3573463"/>
            <a:ext cx="554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 3,67 ; 57,03 ; 816,4.</a:t>
            </a:r>
          </a:p>
        </p:txBody>
      </p:sp>
      <p:sp>
        <p:nvSpPr>
          <p:cNvPr id="64526" name="TextBox 9"/>
          <p:cNvSpPr txBox="1">
            <a:spLocks noChangeArrowheads="1"/>
          </p:cNvSpPr>
          <p:nvPr/>
        </p:nvSpPr>
        <p:spPr bwMode="auto">
          <a:xfrm>
            <a:off x="684213" y="4941888"/>
            <a:ext cx="807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d)</a:t>
            </a:r>
            <a:endParaRPr lang="en-US" sz="3600" b="1">
              <a:latin typeface="VNI-Souvir" pitchFamily="2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331913" y="4797425"/>
          <a:ext cx="774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7747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612775" y="3573463"/>
            <a:ext cx="7191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)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411413" y="4797425"/>
          <a:ext cx="619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619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78163" y="4797425"/>
          <a:ext cx="812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797425"/>
                        <a:ext cx="812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1187450" y="2133600"/>
          <a:ext cx="1082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0826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835275" y="2133600"/>
          <a:ext cx="811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133600"/>
                        <a:ext cx="811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14788" y="2133600"/>
          <a:ext cx="849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133600"/>
                        <a:ext cx="8493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11188" y="3581400"/>
            <a:ext cx="584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7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831" name="Text Box 55"/>
          <p:cNvSpPr txBox="1">
            <a:spLocks noChangeArrowheads="1"/>
          </p:cNvSpPr>
          <p:nvPr/>
        </p:nvSpPr>
        <p:spPr bwMode="auto">
          <a:xfrm>
            <a:off x="1187450" y="692150"/>
            <a:ext cx="65532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Caáu taïo soá thaäp phaân goàm:</a:t>
            </a:r>
          </a:p>
        </p:txBody>
      </p:sp>
      <p:sp>
        <p:nvSpPr>
          <p:cNvPr id="75832" name="Text Box 56"/>
          <p:cNvSpPr txBox="1">
            <a:spLocks noChangeArrowheads="1"/>
          </p:cNvSpPr>
          <p:nvPr/>
        </p:nvSpPr>
        <p:spPr bwMode="auto">
          <a:xfrm>
            <a:off x="971550" y="16287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Phaàn nguyeân</a:t>
            </a:r>
          </a:p>
        </p:txBody>
      </p:sp>
      <p:sp>
        <p:nvSpPr>
          <p:cNvPr id="75833" name="Text Box 57"/>
          <p:cNvSpPr txBox="1">
            <a:spLocks noChangeArrowheads="1"/>
          </p:cNvSpPr>
          <p:nvPr/>
        </p:nvSpPr>
        <p:spPr bwMode="auto">
          <a:xfrm>
            <a:off x="971550" y="25654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   Phaàn thaäp phaân</a:t>
            </a:r>
          </a:p>
        </p:txBody>
      </p:sp>
      <p:sp>
        <p:nvSpPr>
          <p:cNvPr id="75834" name="Text Box 58"/>
          <p:cNvSpPr txBox="1">
            <a:spLocks noChangeArrowheads="1"/>
          </p:cNvSpPr>
          <p:nvPr/>
        </p:nvSpPr>
        <p:spPr bwMode="auto">
          <a:xfrm>
            <a:off x="900113" y="4581525"/>
            <a:ext cx="65532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Phaàn nguyeân vaø phaàn thaäp phaân</a:t>
            </a:r>
          </a:p>
        </p:txBody>
      </p:sp>
      <p:sp>
        <p:nvSpPr>
          <p:cNvPr id="75835" name="Text Box 59"/>
          <p:cNvSpPr txBox="1">
            <a:spLocks noChangeArrowheads="1"/>
          </p:cNvSpPr>
          <p:nvPr/>
        </p:nvSpPr>
        <p:spPr bwMode="auto">
          <a:xfrm>
            <a:off x="900113" y="3500438"/>
            <a:ext cx="676751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c)    Phaàn nguyeân vaø phaàn phaân soá</a:t>
            </a:r>
          </a:p>
        </p:txBody>
      </p:sp>
      <p:sp>
        <p:nvSpPr>
          <p:cNvPr id="75836" name="Text Box 60"/>
          <p:cNvSpPr txBox="1">
            <a:spLocks noChangeArrowheads="1"/>
          </p:cNvSpPr>
          <p:nvPr/>
        </p:nvSpPr>
        <p:spPr bwMode="auto">
          <a:xfrm>
            <a:off x="912813" y="4652963"/>
            <a:ext cx="67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d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705725" cy="17399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nguyeân vaø phaàn thaäp phaân cuûa soá thaäp phaân ñöôïc phaân caùch vôùi nhau bôûi: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phaåy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chaám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00113" y="4148138"/>
            <a:ext cx="61214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Daáu chaám phaåy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938213" y="2324100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a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00113" y="695325"/>
            <a:ext cx="7488237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thaäp phaân cuûa soá thaäp phaân goàm: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71550" y="1844675"/>
            <a:ext cx="748823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Haøng ñôn vò, haøng chuïc, haøng traêm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6481763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Haøng phaàn möôøi, haøng phaàn traêm, haøng phaàn nghìn,…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77755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    Haøng chuïc, haøng ñôn vò, haøng phaàn möôøi, haøng phaàn traêm.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00113" y="2911475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B9BD"/>
            </a:gs>
            <a:gs pos="50000">
              <a:srgbClr val="FFFFCC"/>
            </a:gs>
            <a:gs pos="100000">
              <a:srgbClr val="01B9B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971550" y="2276475"/>
            <a:ext cx="6911975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ÔN TẬP VỀ SỐ THẬP PHÂN</a:t>
            </a:r>
            <a:endParaRPr lang="en-US" sz="3600" kern="10" dirty="0">
              <a:ln w="19050">
                <a:solidFill>
                  <a:srgbClr val="FF00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12822" name="Group 182"/>
          <p:cNvGraphicFramePr>
            <a:graphicFrameLocks noGrp="1"/>
          </p:cNvGraphicFramePr>
          <p:nvPr/>
        </p:nvGraphicFramePr>
        <p:xfrm>
          <a:off x="323850" y="803275"/>
          <a:ext cx="8569325" cy="6111876"/>
        </p:xfrm>
        <a:graphic>
          <a:graphicData uri="http://schemas.openxmlformats.org/drawingml/2006/table">
            <a:tbl>
              <a:tblPr/>
              <a:tblGrid>
                <a:gridCol w="1871663"/>
                <a:gridCol w="1655762"/>
                <a:gridCol w="1728788"/>
                <a:gridCol w="1728787"/>
                <a:gridCol w="15843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 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theo vị tr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í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cña mç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ữ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437673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99</a:t>
            </a:r>
          </a:p>
        </p:txBody>
      </p: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5940425" y="2636838"/>
            <a:ext cx="9350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81</a:t>
            </a:r>
          </a:p>
        </p:txBody>
      </p:sp>
      <p:sp>
        <p:nvSpPr>
          <p:cNvPr id="112686" name="Text Box 46"/>
          <p:cNvSpPr txBox="1">
            <a:spLocks noChangeArrowheads="1"/>
          </p:cNvSpPr>
          <p:nvPr/>
        </p:nvSpPr>
        <p:spPr bwMode="auto">
          <a:xfrm>
            <a:off x="759618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7</a:t>
            </a:r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84663" y="3251200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51200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5795963" y="3302000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2000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7524750" y="3246438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46438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927475" y="4137025"/>
            <a:ext cx="1582738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</p:txBody>
      </p:sp>
      <p:sp>
        <p:nvSpPr>
          <p:cNvPr id="112693" name="Text Box 53"/>
          <p:cNvSpPr txBox="1">
            <a:spLocks noChangeArrowheads="1"/>
          </p:cNvSpPr>
          <p:nvPr/>
        </p:nvSpPr>
        <p:spPr bwMode="auto">
          <a:xfrm>
            <a:off x="5664200" y="4137025"/>
            <a:ext cx="1725613" cy="243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5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7242175" y="4127500"/>
            <a:ext cx="1800225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0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phÇn </a:t>
            </a:r>
            <a:r>
              <a:rPr lang="en-US" sz="22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2484438" y="1125538"/>
            <a:ext cx="6264275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47" name="Text Box 107"/>
          <p:cNvSpPr txBox="1">
            <a:spLocks noChangeArrowheads="1"/>
          </p:cNvSpPr>
          <p:nvPr/>
        </p:nvSpPr>
        <p:spPr bwMode="auto">
          <a:xfrm>
            <a:off x="2987675" y="981075"/>
            <a:ext cx="316865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91" name="Text Box 151"/>
          <p:cNvSpPr txBox="1">
            <a:spLocks noChangeArrowheads="1"/>
          </p:cNvSpPr>
          <p:nvPr/>
        </p:nvSpPr>
        <p:spPr bwMode="auto">
          <a:xfrm>
            <a:off x="2144713" y="12684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Sáu mươi ba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ố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hai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484438" y="2636838"/>
            <a:ext cx="538162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63</a:t>
            </a:r>
            <a:r>
              <a:rPr lang="en-US"/>
              <a:t>.		</a:t>
            </a:r>
          </a:p>
          <a:p>
            <a:r>
              <a:rPr lang="en-US"/>
              <a:t>	</a:t>
            </a:r>
          </a:p>
          <a:p>
            <a:r>
              <a:rPr lang="en-US"/>
              <a:t>	</a:t>
            </a:r>
          </a:p>
        </p:txBody>
      </p:sp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2411413" y="3327400"/>
          <a:ext cx="576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0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7400"/>
                        <a:ext cx="576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2220913" y="4144963"/>
            <a:ext cx="1582737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4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</a:t>
            </a:r>
            <a:r>
              <a:rPr lang="en-US" sz="2200">
                <a:latin typeface="Times New Roman" pitchFamily="18" charset="0"/>
              </a:rPr>
              <a:t>trăm</a:t>
            </a:r>
          </a:p>
        </p:txBody>
      </p:sp>
      <p:sp>
        <p:nvSpPr>
          <p:cNvPr id="112814" name="Text Box 174"/>
          <p:cNvSpPr txBox="1">
            <a:spLocks noChangeArrowheads="1"/>
          </p:cNvSpPr>
          <p:nvPr/>
        </p:nvSpPr>
        <p:spPr bwMode="auto">
          <a:xfrm>
            <a:off x="3835400" y="1268413"/>
            <a:ext cx="194468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chín mươi chín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chí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chín</a:t>
            </a:r>
          </a:p>
        </p:txBody>
      </p:sp>
      <p:sp>
        <p:nvSpPr>
          <p:cNvPr id="112815" name="Text Box 175"/>
          <p:cNvSpPr txBox="1">
            <a:spLocks noChangeArrowheads="1"/>
          </p:cNvSpPr>
          <p:nvPr/>
        </p:nvSpPr>
        <p:spPr bwMode="auto">
          <a:xfrm>
            <a:off x="5534025" y="1341438"/>
            <a:ext cx="1944688" cy="10366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a trăm hai mươi lăm</a:t>
            </a:r>
          </a:p>
        </p:txBody>
      </p:sp>
      <p:sp>
        <p:nvSpPr>
          <p:cNvPr id="112816" name="Text Box 176"/>
          <p:cNvSpPr txBox="1">
            <a:spLocks noChangeArrowheads="1"/>
          </p:cNvSpPr>
          <p:nvPr/>
        </p:nvSpPr>
        <p:spPr bwMode="auto">
          <a:xfrm>
            <a:off x="7351713" y="13446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Bảy phảy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không trăm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</p:txBody>
      </p:sp>
      <p:sp>
        <p:nvSpPr>
          <p:cNvPr id="112821" name="Text Box 181"/>
          <p:cNvSpPr txBox="1">
            <a:spLocks noChangeArrowheads="1"/>
          </p:cNvSpPr>
          <p:nvPr/>
        </p:nvSpPr>
        <p:spPr bwMode="auto">
          <a:xfrm>
            <a:off x="1403350" y="1052513"/>
            <a:ext cx="7127875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Đọc số thập phân; nêu phần nguyên, phần thập phân và giá trị theo vị trí của mỗi chữ số trong số đó: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              63,42 ;    99,99 ;      81,325 ;     7,08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4" grpId="0"/>
      <p:bldP spid="112685" grpId="0"/>
      <p:bldP spid="112686" grpId="0"/>
      <p:bldP spid="112692" grpId="0"/>
      <p:bldP spid="112693" grpId="0"/>
      <p:bldP spid="112694" grpId="0"/>
      <p:bldP spid="112791" grpId="0"/>
      <p:bldP spid="112683" grpId="0"/>
      <p:bldP spid="112691" grpId="0"/>
      <p:bldP spid="112814" grpId="0"/>
      <p:bldP spid="112815" grpId="0"/>
      <p:bldP spid="112816" grpId="0"/>
      <p:bldP spid="112821" grpId="0"/>
      <p:bldP spid="11282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3546475" y="2135188"/>
            <a:ext cx="2071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8,65</a:t>
            </a:r>
          </a:p>
        </p:txBody>
      </p:sp>
      <p:sp>
        <p:nvSpPr>
          <p:cNvPr id="14340" name="TextBox 9"/>
          <p:cNvSpPr txBox="1">
            <a:spLocks noChangeArrowheads="1"/>
          </p:cNvSpPr>
          <p:nvPr/>
        </p:nvSpPr>
        <p:spPr bwMode="auto">
          <a:xfrm>
            <a:off x="661988" y="1125538"/>
            <a:ext cx="83486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VNI-Souvir" pitchFamily="2" charset="0"/>
              </a:rPr>
              <a:t>a) Taùm ñôn vò, saùu phaàn möôøi, naêm phaàn traêm</a:t>
            </a:r>
            <a:r>
              <a:rPr lang="en-US" sz="3600">
                <a:solidFill>
                  <a:srgbClr val="0000CC"/>
                </a:solidFill>
                <a:latin typeface="VNI-Souvir" pitchFamily="2" charset="0"/>
              </a:rPr>
              <a:t> </a:t>
            </a:r>
            <a:endParaRPr lang="en-US" sz="3600">
              <a:latin typeface="VNI-Souvir" pitchFamily="2" charset="0"/>
            </a:endParaRPr>
          </a:p>
        </p:txBody>
      </p:sp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576263" y="3025775"/>
            <a:ext cx="8099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b) Baûy möôi hai ñôn vò, boán phaàn möôøi, chín phaàn traêm, ba phaàn nghìn</a:t>
            </a:r>
            <a:endParaRPr lang="en-US" sz="2800">
              <a:latin typeface="VNI-Souvir" pitchFamily="2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395288" y="5308600"/>
            <a:ext cx="807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c) Khoâng ñôn vò, boán phaàn traêm 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0038" y="4292600"/>
            <a:ext cx="207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72,49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29388" y="5326063"/>
            <a:ext cx="2071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0,0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46088" y="1592263"/>
            <a:ext cx="7412037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VNI-Souvir" pitchFamily="2" charset="0"/>
              </a:rPr>
              <a:t>       </a:t>
            </a:r>
            <a:r>
              <a:rPr lang="en-US" sz="2800" i="1">
                <a:latin typeface="VNI-Souvir" pitchFamily="2" charset="0"/>
              </a:rPr>
              <a:t>(töùc laø taùm ñôn vò vaø saùu möôi</a:t>
            </a:r>
            <a:r>
              <a:rPr lang="en-US" sz="2800" i="1"/>
              <a:t> </a:t>
            </a:r>
            <a:r>
              <a:rPr lang="en-US" sz="2800" i="1">
                <a:latin typeface="VNI-Souvir" pitchFamily="2" charset="0"/>
              </a:rPr>
              <a:t>laêm phaàn traêm):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3848100"/>
            <a:ext cx="7850188" cy="1677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VNI-Souvir" pitchFamily="2" charset="0"/>
              </a:rPr>
              <a:t>(töùc laø baûy möôi hai ñôn vò vaø boán traêm chín möôi ba phaàn nghìn):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0000CC"/>
              </a:solidFill>
              <a:latin typeface="VNI-Souvir" pitchFamily="2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27088" y="404813"/>
            <a:ext cx="1296987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8100" y="3111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2</a:t>
            </a:r>
          </a:p>
        </p:txBody>
      </p:sp>
      <p:sp>
        <p:nvSpPr>
          <p:cNvPr id="14351" name="TextBox 9"/>
          <p:cNvSpPr txBox="1">
            <a:spLocks noChangeArrowheads="1"/>
          </p:cNvSpPr>
          <p:nvPr/>
        </p:nvSpPr>
        <p:spPr bwMode="auto">
          <a:xfrm>
            <a:off x="1974850" y="37465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.VnTime" pitchFamily="34" charset="0"/>
              </a:rPr>
              <a:t>ViÕt sè thËp ph©n cã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4340" grpId="0"/>
      <p:bldP spid="14341" grpId="0"/>
      <p:bldP spid="14342" grpId="0"/>
      <p:bldP spid="9" grpId="0"/>
      <p:bldP spid="10" grpId="0"/>
      <p:bldP spid="14345" grpId="0"/>
      <p:bldP spid="14346" grpId="0"/>
      <p:bldP spid="143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ISPRING_RESOURCE_PATHS_HASH_PRESENTER" val="8abefff07d4319e4578849c8263d1403a857f21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37&quot;/&gt;&lt;/object&gt;&lt;object type=&quot;3&quot; unique_id=&quot;10005&quot;&gt;&lt;property id=&quot;20148&quot; value=&quot;5&quot;/&gt;&lt;property id=&quot;20300&quot; value=&quot;Slide 2&quot;/&gt;&lt;property id=&quot;20307&quot; value=&quot;338&quot;/&gt;&lt;/object&gt;&lt;object type=&quot;3&quot; unique_id=&quot;10006&quot;&gt;&lt;property id=&quot;20148&quot; value=&quot;5&quot;/&gt;&lt;property id=&quot;20300&quot; value=&quot;Slide 3&quot;/&gt;&lt;property id=&quot;20307&quot; value=&quot;336&quot;/&gt;&lt;/object&gt;&lt;object type=&quot;3&quot; unique_id=&quot;10007&quot;&gt;&lt;property id=&quot;20148&quot; value=&quot;5&quot;/&gt;&lt;property id=&quot;20300&quot; value=&quot;Slide 4&quot;/&gt;&lt;property id=&quot;20307&quot; value=&quot;340&quot;/&gt;&lt;/object&gt;&lt;object type=&quot;3&quot; unique_id=&quot;10008&quot;&gt;&lt;property id=&quot;20148&quot; value=&quot;5&quot;/&gt;&lt;property id=&quot;20300&quot; value=&quot;Slide 5&quot;/&gt;&lt;property id=&quot;20307&quot; value=&quot;341&quot;/&gt;&lt;/object&gt;&lt;object type=&quot;3&quot; unique_id=&quot;10009&quot;&gt;&lt;property id=&quot;20148&quot; value=&quot;5&quot;/&gt;&lt;property id=&quot;20300&quot; value=&quot;Slide 6&quot;/&gt;&lt;property id=&quot;20307&quot; value=&quot;342&quot;/&gt;&lt;/object&gt;&lt;object type=&quot;3&quot; unique_id=&quot;10010&quot;&gt;&lt;property id=&quot;20148&quot; value=&quot;5&quot;/&gt;&lt;property id=&quot;20300&quot; value=&quot;Slide 7&quot;/&gt;&lt;property id=&quot;20307&quot; value=&quot;343&quot;/&gt;&lt;/object&gt;&lt;object type=&quot;3&quot; unique_id=&quot;10012&quot;&gt;&lt;property id=&quot;20148&quot; value=&quot;5&quot;/&gt;&lt;property id=&quot;20300&quot; value=&quot;Slide 16&quot;/&gt;&lt;property id=&quot;20307&quot; value=&quot;344&quot;/&gt;&lt;/object&gt;&lt;object type=&quot;3&quot; unique_id=&quot;10014&quot;&gt;&lt;property id=&quot;20148&quot; value=&quot;5&quot;/&gt;&lt;property id=&quot;20300&quot; value=&quot;Slide 9&quot;/&gt;&lt;property id=&quot;20307&quot; value=&quot;305&quot;/&gt;&lt;/object&gt;&lt;object type=&quot;3&quot; unique_id=&quot;10016&quot;&gt;&lt;property id=&quot;20148&quot; value=&quot;5&quot;/&gt;&lt;property id=&quot;20300&quot; value=&quot;Slide 11&quot;/&gt;&lt;property id=&quot;20307&quot; value=&quot;317&quot;/&gt;&lt;/object&gt;&lt;object type=&quot;3&quot; unique_id=&quot;10018&quot;&gt;&lt;property id=&quot;20148&quot; value=&quot;5&quot;/&gt;&lt;property id=&quot;20300&quot; value=&quot;Slide 13&quot;/&gt;&lt;property id=&quot;20307&quot; value=&quot;284&quot;/&gt;&lt;/object&gt;&lt;object type=&quot;3&quot; unique_id=&quot;10019&quot;&gt;&lt;property id=&quot;20148&quot; value=&quot;5&quot;/&gt;&lt;property id=&quot;20300&quot; value=&quot;Slide 14&quot;/&gt;&lt;property id=&quot;20307&quot; value=&quot;348&quot;/&gt;&lt;/object&gt;&lt;object type=&quot;3&quot; unique_id=&quot;10023&quot;&gt;&lt;property id=&quot;20148&quot; value=&quot;5&quot;/&gt;&lt;property id=&quot;20300&quot; value=&quot;Slide 10&quot;/&gt;&lt;property id=&quot;20307&quot; value=&quot;352&quot;/&gt;&lt;/object&gt;&lt;object type=&quot;3&quot; unique_id=&quot;10112&quot;&gt;&lt;property id=&quot;20148&quot; value=&quot;5&quot;/&gt;&lt;property id=&quot;20300&quot; value=&quot;Slide 18&quot;/&gt;&lt;property id=&quot;20307&quot; value=&quot;353&quot;/&gt;&lt;/object&gt;&lt;object type=&quot;3&quot; unique_id=&quot;10134&quot;&gt;&lt;property id=&quot;20148&quot; value=&quot;5&quot;/&gt;&lt;property id=&quot;20300&quot; value=&quot;Slide 17&quot;/&gt;&lt;property id=&quot;20307&quot; value=&quot;354&quot;/&gt;&lt;/object&gt;&lt;object type=&quot;3&quot; unique_id=&quot;10180&quot;&gt;&lt;property id=&quot;20148&quot; value=&quot;5&quot;/&gt;&lt;property id=&quot;20300&quot; value=&quot;Slide 15&quot;/&gt;&lt;property id=&quot;20307&quot; value=&quot;356&quot;/&gt;&lt;/object&gt;&lt;object type=&quot;3&quot; unique_id=&quot;10230&quot;&gt;&lt;property id=&quot;20148&quot; value=&quot;5&quot;/&gt;&lt;property id=&quot;20300&quot; value=&quot;Slide 8&quot;/&gt;&lt;property id=&quot;20307&quot; value=&quot;359&quot;/&gt;&lt;/object&gt;&lt;object type=&quot;3&quot; unique_id=&quot;10231&quot;&gt;&lt;property id=&quot;20148&quot; value=&quot;5&quot;/&gt;&lt;property id=&quot;20300&quot; value=&quot;Slide 12&quot;/&gt;&lt;property id=&quot;20307&quot; value=&quot;35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ush">
  <a:themeElements>
    <a:clrScheme name="1_Blush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1_Blush">
      <a:majorFont>
        <a:latin typeface="Impact"/>
        <a:ea typeface=""/>
        <a:cs typeface="Arial"/>
      </a:majorFont>
      <a:minorFont>
        <a:latin typeface="Impac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ush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ush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918</Words>
  <Application>Microsoft Office PowerPoint</Application>
  <PresentationFormat>On-screen Show (4:3)</PresentationFormat>
  <Paragraphs>252</Paragraphs>
  <Slides>1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6" baseType="lpstr">
      <vt:lpstr>Arial</vt:lpstr>
      <vt:lpstr>.VnTifani HeavyH</vt:lpstr>
      <vt:lpstr>.VnAristote</vt:lpstr>
      <vt:lpstr>Times New Roman</vt:lpstr>
      <vt:lpstr>.VnVogue</vt:lpstr>
      <vt:lpstr>Calibri</vt:lpstr>
      <vt:lpstr>.VnArial</vt:lpstr>
      <vt:lpstr>.VnTimeH</vt:lpstr>
      <vt:lpstr>.VnTime</vt:lpstr>
      <vt:lpstr>VNI-Souvir</vt:lpstr>
      <vt:lpstr>VNI-Times</vt:lpstr>
      <vt:lpstr>Impact</vt:lpstr>
      <vt:lpstr>Office Theme</vt:lpstr>
      <vt:lpstr>1_Office Theme</vt:lpstr>
      <vt:lpstr>1_Default Design</vt:lpstr>
      <vt:lpstr>1_Blush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MTC</cp:lastModifiedBy>
  <cp:revision>368</cp:revision>
  <dcterms:created xsi:type="dcterms:W3CDTF">2007-10-23T12:24:39Z</dcterms:created>
  <dcterms:modified xsi:type="dcterms:W3CDTF">2021-04-11T08:57:58Z</dcterms:modified>
</cp:coreProperties>
</file>